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6932" w:rsidRDefault="003E69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84132" w:rsidRPr="003D178C" w:rsidRDefault="009841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984132" w:rsidRDefault="009841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ложение и вычитание многочленов.</w:t>
      </w:r>
    </w:p>
    <w:p w:rsidR="00984132" w:rsidRDefault="009841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Произведение многочлена и одночлена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3E6932" w:rsidRDefault="003E69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984132" w:rsidTr="00BB034B">
        <w:tc>
          <w:tcPr>
            <w:tcW w:w="1129" w:type="dxa"/>
          </w:tcPr>
          <w:p w:rsidR="00984132" w:rsidRDefault="00984132" w:rsidP="00BB03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984132" w:rsidRPr="00472589" w:rsidRDefault="00984132" w:rsidP="00BB034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2.75pt;height:15.75pt" o:ole="">
                  <v:imagedata r:id="rId5" o:title=""/>
                </v:shape>
                <o:OLEObject Type="Embed" ProgID="Equation.DSMT4" ShapeID="_x0000_i1027" DrawAspect="Content" ObjectID="_1641055098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984132" w:rsidRPr="003E6932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йствия: </w:t>
            </w:r>
            <w:r w:rsidRPr="003E693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00" w:dyaOrig="440">
                <v:shape id="_x0000_i1025" type="#_x0000_t75" style="width:135pt;height:21.75pt" o:ole="">
                  <v:imagedata r:id="rId7" o:title=""/>
                </v:shape>
                <o:OLEObject Type="Embed" ProgID="Equation.DSMT4" ShapeID="_x0000_i1025" DrawAspect="Content" ObjectID="_164105509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>
                <v:shape id="_x0000_i1026" type="#_x0000_t75" style="width:75pt;height:20.25pt" o:ole="">
                  <v:imagedata r:id="rId9" o:title=""/>
                </v:shape>
                <o:OLEObject Type="Embed" ProgID="Equation.DSMT4" ShapeID="_x0000_i1026" DrawAspect="Content" ObjectID="_164105510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28" type="#_x0000_t75" style="width:15.75pt;height:15.75pt" o:ole="">
                  <v:imagedata r:id="rId11" o:title=""/>
                </v:shape>
                <o:OLEObject Type="Embed" ProgID="Equation.DSMT4" ShapeID="_x0000_i1028" DrawAspect="Content" ObjectID="_164105510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84132" w:rsidRPr="003E6932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несите общий множитель за скобки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>
                <v:shape id="_x0000_i1031" type="#_x0000_t75" style="width:54pt;height:15.75pt" o:ole="">
                  <v:imagedata r:id="rId13" o:title=""/>
                </v:shape>
                <o:OLEObject Type="Embed" ProgID="Equation.DSMT4" ShapeID="_x0000_i1031" DrawAspect="Content" ObjectID="_164105510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20">
                <v:shape id="_x0000_i1032" type="#_x0000_t75" style="width:51pt;height:15.75pt" o:ole="">
                  <v:imagedata r:id="rId15" o:title=""/>
                </v:shape>
                <o:OLEObject Type="Embed" ProgID="Equation.DSMT4" ShapeID="_x0000_i1032" DrawAspect="Content" ObjectID="_164105510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20">
                <v:shape id="_x0000_i1029" type="#_x0000_t75" style="width:15pt;height:15.75pt" o:ole="">
                  <v:imagedata r:id="rId17" o:title=""/>
                </v:shape>
                <o:OLEObject Type="Embed" ProgID="Equation.DSMT4" ShapeID="_x0000_i1029" DrawAspect="Content" ObjectID="_164105510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84132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80" w:dyaOrig="400">
                <v:shape id="_x0000_i1033" type="#_x0000_t75" style="width:123.75pt;height:20.25pt" o:ole="">
                  <v:imagedata r:id="rId19" o:title=""/>
                </v:shape>
                <o:OLEObject Type="Embed" ProgID="Equation.DSMT4" ShapeID="_x0000_i1033" DrawAspect="Content" ObjectID="_164105510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30" type="#_x0000_t75" style="width:15.75pt;height:15.75pt" o:ole="">
                  <v:imagedata r:id="rId21" o:title=""/>
                </v:shape>
                <o:OLEObject Type="Embed" ProgID="Equation.DSMT4" ShapeID="_x0000_i1030" DrawAspect="Content" ObjectID="_164105510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84132" w:rsidRDefault="003E6932" w:rsidP="003E69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 с помощью уравнения: В трех корзинах 56 кг яблок. Во второй корзине на 12 кг яблок больше, чем в первой, а в третьей – в 2 раза больше, чем в первой. Сколько килограммов яблок в каждой корзине?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984132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034" type="#_x0000_t75" style="width:89.25pt;height:30.75pt" o:ole="">
                  <v:imagedata r:id="rId23" o:title=""/>
                </v:shape>
                <o:OLEObject Type="Embed" ProgID="Equation.DSMT4" ShapeID="_x0000_i1034" DrawAspect="Content" ObjectID="_1641055107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84132" w:rsidTr="00BB034B">
        <w:tc>
          <w:tcPr>
            <w:tcW w:w="1129" w:type="dxa"/>
          </w:tcPr>
          <w:p w:rsidR="00984132" w:rsidRPr="003E6932" w:rsidRDefault="003E6932" w:rsidP="003E6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933" w:type="dxa"/>
          </w:tcPr>
          <w:p w:rsidR="00984132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3E6932" w:rsidRPr="00743080" w:rsidRDefault="003E6932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80" w:dyaOrig="400">
                <v:shape id="_x0000_i1035" type="#_x0000_t75" style="width:213.75pt;height:20.25pt" o:ole="">
                  <v:imagedata r:id="rId25" o:title=""/>
                </v:shape>
                <o:OLEObject Type="Embed" ProgID="Equation.DSMT4" ShapeID="_x0000_i1035" DrawAspect="Content" ObjectID="_164105510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84132" w:rsidRPr="003D178C" w:rsidRDefault="00984132" w:rsidP="0098413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84132" w:rsidRPr="003D178C" w:rsidRDefault="00984132" w:rsidP="0098413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984132" w:rsidRPr="003D178C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3E6932">
    <w:pPr>
      <w:pStyle w:val="a3"/>
    </w:pPr>
    <w:r>
      <w:t>Алгебра</w:t>
    </w:r>
    <w:r>
      <w:ptab w:relativeTo="margin" w:alignment="center" w:leader="none"/>
    </w:r>
    <w:r>
      <w:t>МБОУ</w:t>
    </w:r>
    <w:r>
      <w:t xml:space="preserve">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8B366D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132"/>
    <w:rsid w:val="000E3CA8"/>
    <w:rsid w:val="003E6932"/>
    <w:rsid w:val="00924403"/>
    <w:rsid w:val="00984132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374AA0F-4537-49E1-A206-C2108E0BC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41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41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84132"/>
  </w:style>
  <w:style w:type="table" w:styleId="a5">
    <w:name w:val="Table Grid"/>
    <w:basedOn w:val="a1"/>
    <w:uiPriority w:val="39"/>
    <w:rsid w:val="009841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841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17</Words>
  <Characters>671</Characters>
  <Application>Microsoft Office Word</Application>
  <DocSecurity>0</DocSecurity>
  <Lines>5</Lines>
  <Paragraphs>1</Paragraphs>
  <ScaleCrop>false</ScaleCrop>
  <Company/>
  <LinksUpToDate>false</LinksUpToDate>
  <CharactersWithSpaces>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01-20T16:26:00Z</dcterms:created>
  <dcterms:modified xsi:type="dcterms:W3CDTF">2020-01-20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